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3" r:id="rId2"/>
    <p:sldId id="419" r:id="rId3"/>
    <p:sldId id="429" r:id="rId4"/>
    <p:sldId id="427" r:id="rId5"/>
    <p:sldId id="428" r:id="rId6"/>
    <p:sldId id="431" r:id="rId7"/>
    <p:sldId id="418" r:id="rId8"/>
    <p:sldId id="436" r:id="rId9"/>
    <p:sldId id="422" r:id="rId10"/>
    <p:sldId id="432" r:id="rId11"/>
    <p:sldId id="434" r:id="rId12"/>
    <p:sldId id="435" r:id="rId13"/>
    <p:sldId id="437" r:id="rId14"/>
    <p:sldId id="438" r:id="rId15"/>
    <p:sldId id="423" r:id="rId16"/>
    <p:sldId id="424" r:id="rId17"/>
    <p:sldId id="425" r:id="rId18"/>
    <p:sldId id="426" r:id="rId19"/>
    <p:sldId id="43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to checking a quadratic equation" id="{B8B98507-B4D9-47AF-AD43-476C9655B795}">
          <p14:sldIdLst>
            <p14:sldId id="263"/>
            <p14:sldId id="419"/>
            <p14:sldId id="429"/>
            <p14:sldId id="427"/>
            <p14:sldId id="428"/>
            <p14:sldId id="431"/>
            <p14:sldId id="418"/>
          </p14:sldIdLst>
        </p14:section>
        <p14:section name="Working with the discriminant" id="{355DB8D5-4CD6-4B23-B5F8-A562F771F3C3}">
          <p14:sldIdLst>
            <p14:sldId id="436"/>
            <p14:sldId id="422"/>
            <p14:sldId id="432"/>
            <p14:sldId id="434"/>
            <p14:sldId id="435"/>
            <p14:sldId id="437"/>
          </p14:sldIdLst>
        </p14:section>
        <p14:section name="Evaluating quadratic functions" id="{57261BFA-CD8A-4874-A34C-7C52E5B77393}">
          <p14:sldIdLst>
            <p14:sldId id="438"/>
            <p14:sldId id="423"/>
            <p14:sldId id="424"/>
            <p14:sldId id="425"/>
            <p14:sldId id="426"/>
            <p14:sldId id="4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139" autoAdjust="0"/>
    <p:restoredTop sz="94660"/>
  </p:normalViewPr>
  <p:slideViewPr>
    <p:cSldViewPr>
      <p:cViewPr varScale="1">
        <p:scale>
          <a:sx n="103" d="100"/>
          <a:sy n="103" d="100"/>
        </p:scale>
        <p:origin x="35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F915A-BF7D-4FD2-ACBD-9D29184FB986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D7E60C-30BD-485E-82C6-4796EFBFA3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385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38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744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255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99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252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11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8300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9050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505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4674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14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934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07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584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7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43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7E60C-30BD-485E-82C6-4796EFBFA3C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323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432BC7-F54C-40E4-BEE2-52487F4D050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614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Document1.docx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.docx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troduction to Checking Quadratic Solu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94731"/>
              </p:ext>
            </p:extLst>
          </p:nvPr>
        </p:nvGraphicFramePr>
        <p:xfrm>
          <a:off x="3352800" y="1017237"/>
          <a:ext cx="25066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0" name="Equation" r:id="rId4" imgW="1041120" imgH="164880" progId="Equation.DSMT4">
                  <p:embed/>
                </p:oleObj>
              </mc:Choice>
              <mc:Fallback>
                <p:oleObj name="Equation" r:id="rId4" imgW="1041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17237"/>
                        <a:ext cx="25066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56259"/>
              </p:ext>
            </p:extLst>
          </p:nvPr>
        </p:nvGraphicFramePr>
        <p:xfrm>
          <a:off x="1228984" y="239364"/>
          <a:ext cx="605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1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84" y="239364"/>
                        <a:ext cx="605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28696"/>
              </p:ext>
            </p:extLst>
          </p:nvPr>
        </p:nvGraphicFramePr>
        <p:xfrm>
          <a:off x="3657600" y="1768475"/>
          <a:ext cx="198755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2" name="Equation" r:id="rId8" imgW="825480" imgH="1587240" progId="Equation.DSMT4">
                  <p:embed/>
                </p:oleObj>
              </mc:Choice>
              <mc:Fallback>
                <p:oleObj name="Equation" r:id="rId8" imgW="8254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68475"/>
                        <a:ext cx="1987550" cy="387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01231" y="1755087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1231" y="2463041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46475" y="3052565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46475" y="3618290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46475" y="4140430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71765" y="4657455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49663" y="5297684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30772"/>
              </p:ext>
            </p:extLst>
          </p:nvPr>
        </p:nvGraphicFramePr>
        <p:xfrm>
          <a:off x="3662133" y="1768475"/>
          <a:ext cx="198755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3" name="Equation" r:id="rId10" imgW="825480" imgH="1587240" progId="Equation.DSMT4">
                  <p:embed/>
                </p:oleObj>
              </mc:Choice>
              <mc:Fallback>
                <p:oleObj name="Equation" r:id="rId10" imgW="8254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133" y="1768475"/>
                        <a:ext cx="1987550" cy="387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491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02689"/>
              </p:ext>
            </p:extLst>
          </p:nvPr>
        </p:nvGraphicFramePr>
        <p:xfrm>
          <a:off x="3338513" y="1017588"/>
          <a:ext cx="25368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2" name="Equation" r:id="rId4" imgW="1054080" imgH="164880" progId="Equation.DSMT4">
                  <p:embed/>
                </p:oleObj>
              </mc:Choice>
              <mc:Fallback>
                <p:oleObj name="Equation" r:id="rId4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017588"/>
                        <a:ext cx="25368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56259"/>
              </p:ext>
            </p:extLst>
          </p:nvPr>
        </p:nvGraphicFramePr>
        <p:xfrm>
          <a:off x="1228984" y="239364"/>
          <a:ext cx="605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3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84" y="239364"/>
                        <a:ext cx="605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37841"/>
              </p:ext>
            </p:extLst>
          </p:nvPr>
        </p:nvGraphicFramePr>
        <p:xfrm>
          <a:off x="3641725" y="1828800"/>
          <a:ext cx="2019300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4" name="Equation" r:id="rId8" imgW="838080" imgH="1155600" progId="Equation.DSMT4">
                  <p:embed/>
                </p:oleObj>
              </mc:Choice>
              <mc:Fallback>
                <p:oleObj name="Equation" r:id="rId8" imgW="8380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28800"/>
                        <a:ext cx="2019300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20123" y="1855923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2025" y="2538835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55890" y="3107817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420123" y="3640680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0792" y="4248657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7152"/>
              </p:ext>
            </p:extLst>
          </p:nvPr>
        </p:nvGraphicFramePr>
        <p:xfrm>
          <a:off x="3641725" y="1828800"/>
          <a:ext cx="2019300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5" name="Equation" r:id="rId10" imgW="838080" imgH="1155600" progId="Equation.DSMT4">
                  <p:embed/>
                </p:oleObj>
              </mc:Choice>
              <mc:Fallback>
                <p:oleObj name="Equation" r:id="rId10" imgW="8380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828800"/>
                        <a:ext cx="2019300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28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0760"/>
              </p:ext>
            </p:extLst>
          </p:nvPr>
        </p:nvGraphicFramePr>
        <p:xfrm>
          <a:off x="3338513" y="1017588"/>
          <a:ext cx="25368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6" name="Equation" r:id="rId4" imgW="1054080" imgH="164880" progId="Equation.DSMT4">
                  <p:embed/>
                </p:oleObj>
              </mc:Choice>
              <mc:Fallback>
                <p:oleObj name="Equation" r:id="rId4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017588"/>
                        <a:ext cx="25368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56259"/>
              </p:ext>
            </p:extLst>
          </p:nvPr>
        </p:nvGraphicFramePr>
        <p:xfrm>
          <a:off x="1228984" y="239364"/>
          <a:ext cx="605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7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84" y="239364"/>
                        <a:ext cx="605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64514"/>
              </p:ext>
            </p:extLst>
          </p:nvPr>
        </p:nvGraphicFramePr>
        <p:xfrm>
          <a:off x="3562350" y="1757266"/>
          <a:ext cx="2019300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8" name="Equation" r:id="rId8" imgW="838080" imgH="1384200" progId="Equation.DSMT4">
                  <p:embed/>
                </p:oleObj>
              </mc:Choice>
              <mc:Fallback>
                <p:oleObj name="Equation" r:id="rId8" imgW="838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757266"/>
                        <a:ext cx="2019300" cy="337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67100" y="1757266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2025" y="2467301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2025" y="3087357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474032" y="3644804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02109" y="4168847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11471"/>
              </p:ext>
            </p:extLst>
          </p:nvPr>
        </p:nvGraphicFramePr>
        <p:xfrm>
          <a:off x="3569282" y="1752600"/>
          <a:ext cx="2019300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9" name="Equation" r:id="rId10" imgW="838080" imgH="1384200" progId="Equation.DSMT4">
                  <p:embed/>
                </p:oleObj>
              </mc:Choice>
              <mc:Fallback>
                <p:oleObj name="Equation" r:id="rId10" imgW="838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82" y="1752600"/>
                        <a:ext cx="2019300" cy="337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477076" y="4728424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732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valuating a Discrimina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23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pplying a Quadratic Func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520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304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valuating Quadratic Func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52500" y="12954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 quadratic function has a form lik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9097"/>
              </p:ext>
            </p:extLst>
          </p:nvPr>
        </p:nvGraphicFramePr>
        <p:xfrm>
          <a:off x="3200400" y="2133600"/>
          <a:ext cx="2953376" cy="43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2" name="Equation" r:id="rId4" imgW="1854200" imgH="279400" progId="Equation.DSMT4">
                  <p:embed/>
                </p:oleObj>
              </mc:Choice>
              <mc:Fallback>
                <p:oleObj name="Equation" r:id="rId4" imgW="1854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953376" cy="439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10498"/>
              </p:ext>
            </p:extLst>
          </p:nvPr>
        </p:nvGraphicFramePr>
        <p:xfrm>
          <a:off x="3225800" y="2732772"/>
          <a:ext cx="2227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3" name="Equation" r:id="rId6" imgW="1333440" imgH="304560" progId="Equation.DSMT4">
                  <p:embed/>
                </p:oleObj>
              </mc:Choice>
              <mc:Fallback>
                <p:oleObj name="Equation" r:id="rId6" imgW="13334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32772"/>
                        <a:ext cx="2227263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762000" y="3733800"/>
            <a:ext cx="7239000" cy="103959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We 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evaluat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 quadratic function when we replace the variables on the right with a value and simplify.</a:t>
            </a:r>
          </a:p>
        </p:txBody>
      </p:sp>
    </p:spTree>
    <p:extLst>
      <p:ext uri="{BB962C8B-B14F-4D97-AF65-F5344CB8AC3E}">
        <p14:creationId xmlns:p14="http://schemas.microsoft.com/office/powerpoint/2010/main" val="1001671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14909"/>
              </p:ext>
            </p:extLst>
          </p:nvPr>
        </p:nvGraphicFramePr>
        <p:xfrm>
          <a:off x="685800" y="1775466"/>
          <a:ext cx="333851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1" name="Equation" r:id="rId4" imgW="1866600" imgH="812520" progId="Equation.DSMT4">
                  <p:embed/>
                </p:oleObj>
              </mc:Choice>
              <mc:Fallback>
                <p:oleObj name="Equation" r:id="rId4" imgW="1866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75466"/>
                        <a:ext cx="3338513" cy="143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85800" y="1791340"/>
            <a:ext cx="3505200" cy="596649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00307" y="2419163"/>
            <a:ext cx="3505200" cy="39198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0307" y="2820168"/>
            <a:ext cx="3505200" cy="39198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052907" y="376587"/>
            <a:ext cx="20193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Evaluat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58936"/>
              </p:ext>
            </p:extLst>
          </p:nvPr>
        </p:nvGraphicFramePr>
        <p:xfrm>
          <a:off x="1792418" y="1219923"/>
          <a:ext cx="754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2" name="Equation" r:id="rId6" imgW="279360" imgH="152280" progId="Equation.DSMT4">
                  <p:embed/>
                </p:oleObj>
              </mc:Choice>
              <mc:Fallback>
                <p:oleObj name="Equation" r:id="rId6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18" y="1219923"/>
                        <a:ext cx="754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521908" y="394054"/>
            <a:ext cx="25527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en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84209"/>
              </p:ext>
            </p:extLst>
          </p:nvPr>
        </p:nvGraphicFramePr>
        <p:xfrm>
          <a:off x="3502608" y="323099"/>
          <a:ext cx="2794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3" name="Equation" r:id="rId8" imgW="1562040" imgH="279360" progId="Equation.DSMT4">
                  <p:embed/>
                </p:oleObj>
              </mc:Choice>
              <mc:Fallback>
                <p:oleObj name="Equation" r:id="rId8" imgW="15620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08" y="323099"/>
                        <a:ext cx="2794000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48951"/>
              </p:ext>
            </p:extLst>
          </p:nvPr>
        </p:nvGraphicFramePr>
        <p:xfrm>
          <a:off x="5867400" y="1219200"/>
          <a:ext cx="754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4" name="Equation" r:id="rId10" imgW="279360" imgH="152280" progId="Equation.DSMT4">
                  <p:embed/>
                </p:oleObj>
              </mc:Choice>
              <mc:Fallback>
                <p:oleObj name="Equation" r:id="rId10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754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40588"/>
              </p:ext>
            </p:extLst>
          </p:nvPr>
        </p:nvGraphicFramePr>
        <p:xfrm>
          <a:off x="4876800" y="1714498"/>
          <a:ext cx="333851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5" name="Equation" r:id="rId12" imgW="1866600" imgH="812520" progId="Equation.DSMT4">
                  <p:embed/>
                </p:oleObj>
              </mc:Choice>
              <mc:Fallback>
                <p:oleObj name="Equation" r:id="rId12" imgW="1866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14498"/>
                        <a:ext cx="3338513" cy="143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94531"/>
              </p:ext>
            </p:extLst>
          </p:nvPr>
        </p:nvGraphicFramePr>
        <p:xfrm>
          <a:off x="3096208" y="4400904"/>
          <a:ext cx="370205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6" name="Equation" r:id="rId14" imgW="2070000" imgH="812520" progId="Equation.DSMT4">
                  <p:embed/>
                </p:oleObj>
              </mc:Choice>
              <mc:Fallback>
                <p:oleObj name="Equation" r:id="rId14" imgW="2070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208" y="4400904"/>
                        <a:ext cx="3702050" cy="143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63888"/>
              </p:ext>
            </p:extLst>
          </p:nvPr>
        </p:nvGraphicFramePr>
        <p:xfrm>
          <a:off x="4114800" y="3930824"/>
          <a:ext cx="925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7" name="Equation" r:id="rId16" imgW="342720" imgH="152280" progId="Equation.DSMT4">
                  <p:embed/>
                </p:oleObj>
              </mc:Choice>
              <mc:Fallback>
                <p:oleObj name="Equation" r:id="rId16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30824"/>
                        <a:ext cx="925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11825"/>
              </p:ext>
            </p:extLst>
          </p:nvPr>
        </p:nvGraphicFramePr>
        <p:xfrm>
          <a:off x="877223" y="1720887"/>
          <a:ext cx="333851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8" name="Equation" r:id="rId18" imgW="1866600" imgH="812520" progId="Equation.DSMT4">
                  <p:embed/>
                </p:oleObj>
              </mc:Choice>
              <mc:Fallback>
                <p:oleObj name="Equation" r:id="rId18" imgW="1866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23" y="1720887"/>
                        <a:ext cx="3338513" cy="143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922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67310"/>
              </p:ext>
            </p:extLst>
          </p:nvPr>
        </p:nvGraphicFramePr>
        <p:xfrm>
          <a:off x="1266470" y="3706515"/>
          <a:ext cx="2994510" cy="114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7" name="Equation" r:id="rId4" imgW="2273040" imgH="876240" progId="Equation.DSMT4">
                  <p:embed/>
                </p:oleObj>
              </mc:Choice>
              <mc:Fallback>
                <p:oleObj name="Equation" r:id="rId4" imgW="22730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70" y="3706515"/>
                        <a:ext cx="2994510" cy="1140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7737"/>
              </p:ext>
            </p:extLst>
          </p:nvPr>
        </p:nvGraphicFramePr>
        <p:xfrm>
          <a:off x="2438400" y="442172"/>
          <a:ext cx="5257800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8" name="Document" r:id="rId6" imgW="5372907" imgH="2150111" progId="Word.Document.12">
                  <p:embed/>
                </p:oleObj>
              </mc:Choice>
              <mc:Fallback>
                <p:oleObj name="Document" r:id="rId6" imgW="5372907" imgH="21501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442172"/>
                        <a:ext cx="5257800" cy="21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1136780" y="2814650"/>
            <a:ext cx="27432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ind the number of cases in 1982 (year 0)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143000" y="5063601"/>
            <a:ext cx="3200400" cy="1097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re were approximately 168,800 cases of chickenpox in 1982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59249"/>
              </p:ext>
            </p:extLst>
          </p:nvPr>
        </p:nvGraphicFramePr>
        <p:xfrm>
          <a:off x="5508625" y="3718749"/>
          <a:ext cx="32115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9" name="Equation" r:id="rId8" imgW="2438280" imgH="876240" progId="Equation.DSMT4">
                  <p:embed/>
                </p:oleObj>
              </mc:Choice>
              <mc:Fallback>
                <p:oleObj name="Equation" r:id="rId8" imgW="2438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718749"/>
                        <a:ext cx="3211513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5486400" y="2825730"/>
            <a:ext cx="27432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ind the number of cases in 1994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5492620" y="5074681"/>
            <a:ext cx="3200400" cy="1097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By 1994 there were approximately 129,200 cases of chickenpox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169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97006"/>
              </p:ext>
            </p:extLst>
          </p:nvPr>
        </p:nvGraphicFramePr>
        <p:xfrm>
          <a:off x="1600200" y="2760834"/>
          <a:ext cx="27924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18" name="Equation" r:id="rId4" imgW="2120760" imgH="901440" progId="Equation.DSMT4">
                  <p:embed/>
                </p:oleObj>
              </mc:Choice>
              <mc:Fallback>
                <p:oleObj name="Equation" r:id="rId4" imgW="2120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0834"/>
                        <a:ext cx="2792412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1524000" y="1948447"/>
            <a:ext cx="27432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ind the cost of a year of college in 1970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524000" y="4238236"/>
            <a:ext cx="2971800" cy="60942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1970 a year of college cost around $692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22119"/>
              </p:ext>
            </p:extLst>
          </p:nvPr>
        </p:nvGraphicFramePr>
        <p:xfrm>
          <a:off x="5124450" y="2760663"/>
          <a:ext cx="3060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19" name="Equation" r:id="rId6" imgW="2323800" imgH="901440" progId="Equation.DSMT4">
                  <p:embed/>
                </p:oleObj>
              </mc:Choice>
              <mc:Fallback>
                <p:oleObj name="Equation" r:id="rId6" imgW="23238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760663"/>
                        <a:ext cx="306070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181600" y="1948447"/>
            <a:ext cx="2743200" cy="6127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Find the cost of a year of college in 2015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213350" y="4266810"/>
            <a:ext cx="2971800" cy="74971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2015 a year of college will cost around $9,742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99796"/>
              </p:ext>
            </p:extLst>
          </p:nvPr>
        </p:nvGraphicFramePr>
        <p:xfrm>
          <a:off x="1671921" y="152400"/>
          <a:ext cx="59499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20" name="Document" r:id="rId8" imgW="5949456" imgH="1682226" progId="Word.Document.12">
                  <p:embed/>
                </p:oleObj>
              </mc:Choice>
              <mc:Fallback>
                <p:oleObj name="Document" r:id="rId8" imgW="5949456" imgH="16822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1921" y="152400"/>
                        <a:ext cx="5949950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67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pplying a Quadratic Func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1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41981"/>
              </p:ext>
            </p:extLst>
          </p:nvPr>
        </p:nvGraphicFramePr>
        <p:xfrm>
          <a:off x="5119687" y="1672016"/>
          <a:ext cx="2627313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3" name="Equation" r:id="rId4" imgW="1091880" imgH="1041120" progId="Equation.DSMT4">
                  <p:embed/>
                </p:oleObj>
              </mc:Choice>
              <mc:Fallback>
                <p:oleObj name="Equation" r:id="rId4" imgW="10918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7" y="1672016"/>
                        <a:ext cx="2627313" cy="253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30691"/>
              </p:ext>
            </p:extLst>
          </p:nvPr>
        </p:nvGraphicFramePr>
        <p:xfrm>
          <a:off x="779463" y="1608138"/>
          <a:ext cx="31464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4"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08138"/>
                        <a:ext cx="3146425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914400" y="304800"/>
            <a:ext cx="7315200" cy="53339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whether each supplied value is or is not a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14400" y="2185436"/>
            <a:ext cx="1905000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88787" y="2253822"/>
            <a:ext cx="1746164" cy="424027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271423" y="2803682"/>
            <a:ext cx="1663528" cy="43150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20622"/>
              </p:ext>
            </p:extLst>
          </p:nvPr>
        </p:nvGraphicFramePr>
        <p:xfrm>
          <a:off x="3127375" y="838200"/>
          <a:ext cx="29940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5" name="Equation" r:id="rId8" imgW="1244520" imgH="215640" progId="Equation.DSMT4">
                  <p:embed/>
                </p:oleObj>
              </mc:Choice>
              <mc:Fallback>
                <p:oleObj name="Equation" r:id="rId8" imgW="124452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838200"/>
                        <a:ext cx="29940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53237"/>
              </p:ext>
            </p:extLst>
          </p:nvPr>
        </p:nvGraphicFramePr>
        <p:xfrm>
          <a:off x="914400" y="4808537"/>
          <a:ext cx="195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6" name="Equation" r:id="rId10" imgW="812520" imgH="152280" progId="Equation.DSMT4">
                  <p:embed/>
                </p:oleObj>
              </mc:Choice>
              <mc:Fallback>
                <p:oleObj name="Equation" r:id="rId10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8537"/>
                        <a:ext cx="195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1195"/>
              </p:ext>
            </p:extLst>
          </p:nvPr>
        </p:nvGraphicFramePr>
        <p:xfrm>
          <a:off x="4930775" y="4368800"/>
          <a:ext cx="2262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7" name="Equation" r:id="rId12" imgW="939600" imgH="152280" progId="Equation.DSMT4">
                  <p:embed/>
                </p:oleObj>
              </mc:Choice>
              <mc:Fallback>
                <p:oleObj name="Equation" r:id="rId12" imgW="939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368800"/>
                        <a:ext cx="22621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14400" y="2658033"/>
            <a:ext cx="1905000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914400" y="3183497"/>
            <a:ext cx="1905000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230105" y="3295913"/>
            <a:ext cx="1663528" cy="43150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58982" y="3797389"/>
            <a:ext cx="1663528" cy="43150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4086"/>
              </p:ext>
            </p:extLst>
          </p:nvPr>
        </p:nvGraphicFramePr>
        <p:xfrm>
          <a:off x="5124062" y="1676400"/>
          <a:ext cx="2627313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8" name="Equation" r:id="rId14" imgW="1091880" imgH="1041120" progId="Equation.DSMT4">
                  <p:embed/>
                </p:oleObj>
              </mc:Choice>
              <mc:Fallback>
                <p:oleObj name="Equation" r:id="rId14" imgW="10918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62" y="1676400"/>
                        <a:ext cx="2627313" cy="253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90895"/>
              </p:ext>
            </p:extLst>
          </p:nvPr>
        </p:nvGraphicFramePr>
        <p:xfrm>
          <a:off x="777099" y="1600200"/>
          <a:ext cx="31464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9" name="Equation" r:id="rId15" imgW="1307880" imgH="838080" progId="Equation.DSMT4">
                  <p:embed/>
                </p:oleObj>
              </mc:Choice>
              <mc:Fallback>
                <p:oleObj name="Equation" r:id="rId15" imgW="1307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99" y="1600200"/>
                        <a:ext cx="3146425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082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73697"/>
              </p:ext>
            </p:extLst>
          </p:nvPr>
        </p:nvGraphicFramePr>
        <p:xfrm>
          <a:off x="4953000" y="1929615"/>
          <a:ext cx="30861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6" name="Equation" r:id="rId4" imgW="1282680" imgH="634680" progId="Equation.DSMT4">
                  <p:embed/>
                </p:oleObj>
              </mc:Choice>
              <mc:Fallback>
                <p:oleObj name="Equation" r:id="rId4" imgW="1282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29615"/>
                        <a:ext cx="30861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13005"/>
              </p:ext>
            </p:extLst>
          </p:nvPr>
        </p:nvGraphicFramePr>
        <p:xfrm>
          <a:off x="823913" y="1854200"/>
          <a:ext cx="30543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7" name="Equation" r:id="rId6" imgW="1269720" imgH="634680" progId="Equation.DSMT4">
                  <p:embed/>
                </p:oleObj>
              </mc:Choice>
              <mc:Fallback>
                <p:oleObj name="Equation" r:id="rId6" imgW="1269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854200"/>
                        <a:ext cx="30543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914400" y="304800"/>
            <a:ext cx="7315200" cy="53339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whether each supplied value is or is not a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41992" y="2429231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430646" y="2971800"/>
            <a:ext cx="1032492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88036" y="2546467"/>
            <a:ext cx="1746164" cy="424027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270672" y="3081254"/>
            <a:ext cx="1663528" cy="43150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11205"/>
              </p:ext>
            </p:extLst>
          </p:nvPr>
        </p:nvGraphicFramePr>
        <p:xfrm>
          <a:off x="3035128" y="838199"/>
          <a:ext cx="3178057" cy="5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8" name="Equation" r:id="rId8" imgW="1320227" imgH="215806" progId="Equation.DSMT4">
                  <p:embed/>
                </p:oleObj>
              </mc:Choice>
              <mc:Fallback>
                <p:oleObj name="Equation" r:id="rId8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128" y="838199"/>
                        <a:ext cx="3178057" cy="525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12934"/>
              </p:ext>
            </p:extLst>
          </p:nvPr>
        </p:nvGraphicFramePr>
        <p:xfrm>
          <a:off x="1600200" y="3948666"/>
          <a:ext cx="195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9" name="Equation" r:id="rId10" imgW="812520" imgH="152280" progId="Equation.DSMT4">
                  <p:embed/>
                </p:oleObj>
              </mc:Choice>
              <mc:Fallback>
                <p:oleObj name="Equation" r:id="rId10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48666"/>
                        <a:ext cx="195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57104"/>
              </p:ext>
            </p:extLst>
          </p:nvPr>
        </p:nvGraphicFramePr>
        <p:xfrm>
          <a:off x="5791200" y="4041385"/>
          <a:ext cx="195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0" name="Equation" r:id="rId12" imgW="812520" imgH="152280" progId="Equation.DSMT4">
                  <p:embed/>
                </p:oleObj>
              </mc:Choice>
              <mc:Fallback>
                <p:oleObj name="Equation" r:id="rId12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41385"/>
                        <a:ext cx="195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31228"/>
              </p:ext>
            </p:extLst>
          </p:nvPr>
        </p:nvGraphicFramePr>
        <p:xfrm>
          <a:off x="819538" y="1854782"/>
          <a:ext cx="30543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1" name="Equation" r:id="rId14" imgW="1269720" imgH="634680" progId="Equation.DSMT4">
                  <p:embed/>
                </p:oleObj>
              </mc:Choice>
              <mc:Fallback>
                <p:oleObj name="Equation" r:id="rId14" imgW="1269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38" y="1854782"/>
                        <a:ext cx="30543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9287"/>
              </p:ext>
            </p:extLst>
          </p:nvPr>
        </p:nvGraphicFramePr>
        <p:xfrm>
          <a:off x="4956109" y="1923662"/>
          <a:ext cx="30861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2" name="Equation" r:id="rId15" imgW="1282680" imgH="634680" progId="Equation.DSMT4">
                  <p:embed/>
                </p:oleObj>
              </mc:Choice>
              <mc:Fallback>
                <p:oleObj name="Equation" r:id="rId15" imgW="1282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09" y="1923662"/>
                        <a:ext cx="30861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233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39794"/>
              </p:ext>
            </p:extLst>
          </p:nvPr>
        </p:nvGraphicFramePr>
        <p:xfrm>
          <a:off x="5105400" y="1930400"/>
          <a:ext cx="27813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3" name="Equation" r:id="rId4" imgW="1155600" imgH="634680" progId="Equation.DSMT4">
                  <p:embed/>
                </p:oleObj>
              </mc:Choice>
              <mc:Fallback>
                <p:oleObj name="Equation" r:id="rId4" imgW="115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30400"/>
                        <a:ext cx="27813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15066"/>
              </p:ext>
            </p:extLst>
          </p:nvPr>
        </p:nvGraphicFramePr>
        <p:xfrm>
          <a:off x="809625" y="1854200"/>
          <a:ext cx="30845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4" name="Equation" r:id="rId6" imgW="1282680" imgH="634680" progId="Equation.DSMT4">
                  <p:embed/>
                </p:oleObj>
              </mc:Choice>
              <mc:Fallback>
                <p:oleObj name="Equation" r:id="rId6" imgW="1282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854200"/>
                        <a:ext cx="3084513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914400" y="304800"/>
            <a:ext cx="7315200" cy="53339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whether each supplied value is or is not a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41992" y="2429231"/>
            <a:ext cx="22098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430646" y="3040505"/>
            <a:ext cx="1032492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88036" y="2546467"/>
            <a:ext cx="1746164" cy="424027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270672" y="3081254"/>
            <a:ext cx="1663528" cy="431506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83552"/>
              </p:ext>
            </p:extLst>
          </p:nvPr>
        </p:nvGraphicFramePr>
        <p:xfrm>
          <a:off x="3051792" y="844076"/>
          <a:ext cx="3209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5" name="Equation" r:id="rId8" imgW="1333440" imgH="241200" progId="Equation.DSMT4">
                  <p:embed/>
                </p:oleObj>
              </mc:Choice>
              <mc:Fallback>
                <p:oleObj name="Equation" r:id="rId8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792" y="844076"/>
                        <a:ext cx="32099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70932"/>
              </p:ext>
            </p:extLst>
          </p:nvPr>
        </p:nvGraphicFramePr>
        <p:xfrm>
          <a:off x="1355725" y="3948113"/>
          <a:ext cx="2444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6" name="Equation" r:id="rId10" imgW="1015920" imgH="152280" progId="Equation.DSMT4">
                  <p:embed/>
                </p:oleObj>
              </mc:Choice>
              <mc:Fallback>
                <p:oleObj name="Equation" r:id="rId10" imgW="1015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948113"/>
                        <a:ext cx="24447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44233"/>
              </p:ext>
            </p:extLst>
          </p:nvPr>
        </p:nvGraphicFramePr>
        <p:xfrm>
          <a:off x="5715000" y="3959225"/>
          <a:ext cx="180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7" name="Equation" r:id="rId12" imgW="749160" imgH="152280" progId="Equation.DSMT4">
                  <p:embed/>
                </p:oleObj>
              </mc:Choice>
              <mc:Fallback>
                <p:oleObj name="Equation" r:id="rId12" imgW="749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59225"/>
                        <a:ext cx="1803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73896"/>
              </p:ext>
            </p:extLst>
          </p:nvPr>
        </p:nvGraphicFramePr>
        <p:xfrm>
          <a:off x="808655" y="1847462"/>
          <a:ext cx="30845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8" name="Equation" r:id="rId14" imgW="1282680" imgH="634680" progId="Equation.DSMT4">
                  <p:embed/>
                </p:oleObj>
              </mc:Choice>
              <mc:Fallback>
                <p:oleObj name="Equation" r:id="rId14" imgW="1282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55" y="1847462"/>
                        <a:ext cx="3084513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99549"/>
              </p:ext>
            </p:extLst>
          </p:nvPr>
        </p:nvGraphicFramePr>
        <p:xfrm>
          <a:off x="5096069" y="1932993"/>
          <a:ext cx="27813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9" name="Equation" r:id="rId15" imgW="1155600" imgH="634680" progId="Equation.DSMT4">
                  <p:embed/>
                </p:oleObj>
              </mc:Choice>
              <mc:Fallback>
                <p:oleObj name="Equation" r:id="rId15" imgW="115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069" y="1932993"/>
                        <a:ext cx="27813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518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3383"/>
              </p:ext>
            </p:extLst>
          </p:nvPr>
        </p:nvGraphicFramePr>
        <p:xfrm>
          <a:off x="773113" y="1760538"/>
          <a:ext cx="301942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2" name="Equation" r:id="rId4" imgW="1282680" imgH="838080" progId="Equation.DSMT4">
                  <p:embed/>
                </p:oleObj>
              </mc:Choice>
              <mc:Fallback>
                <p:oleObj name="Equation" r:id="rId4" imgW="128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760538"/>
                        <a:ext cx="3019425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914400" y="304800"/>
            <a:ext cx="7315200" cy="53339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whether each supplied value is or is not a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2434" y="2266987"/>
            <a:ext cx="1164076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14400" y="2853131"/>
            <a:ext cx="1052109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8671"/>
              </p:ext>
            </p:extLst>
          </p:nvPr>
        </p:nvGraphicFramePr>
        <p:xfrm>
          <a:off x="1387475" y="3948113"/>
          <a:ext cx="2382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3" name="Equation" r:id="rId6" imgW="990360" imgH="152280" progId="Equation.DSMT4">
                  <p:embed/>
                </p:oleObj>
              </mc:Choice>
              <mc:Fallback>
                <p:oleObj name="Equation" r:id="rId6" imgW="990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948113"/>
                        <a:ext cx="23828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67928"/>
              </p:ext>
            </p:extLst>
          </p:nvPr>
        </p:nvGraphicFramePr>
        <p:xfrm>
          <a:off x="5715000" y="3959225"/>
          <a:ext cx="1801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4" name="Equation" r:id="rId8" imgW="749160" imgH="152280" progId="Equation.DSMT4">
                  <p:embed/>
                </p:oleObj>
              </mc:Choice>
              <mc:Fallback>
                <p:oleObj name="Equation" r:id="rId8" imgW="749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59225"/>
                        <a:ext cx="18018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72412" y="3352800"/>
            <a:ext cx="1032492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90800" y="1810742"/>
            <a:ext cx="146874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514600" y="2286955"/>
            <a:ext cx="1209898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67000" y="2792239"/>
            <a:ext cx="869302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67788"/>
              </p:ext>
            </p:extLst>
          </p:nvPr>
        </p:nvGraphicFramePr>
        <p:xfrm>
          <a:off x="5353050" y="1762125"/>
          <a:ext cx="27813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5" name="Equation" r:id="rId10" imgW="1180800" imgH="838080" progId="Equation.DSMT4">
                  <p:embed/>
                </p:oleObj>
              </mc:Choice>
              <mc:Fallback>
                <p:oleObj name="Equation" r:id="rId10" imgW="1180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762125"/>
                        <a:ext cx="2781300" cy="199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6920"/>
              </p:ext>
            </p:extLst>
          </p:nvPr>
        </p:nvGraphicFramePr>
        <p:xfrm>
          <a:off x="2917825" y="855663"/>
          <a:ext cx="314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6" name="Equation" r:id="rId12" imgW="1307880" imgH="241200" progId="Equation.DSMT4">
                  <p:embed/>
                </p:oleObj>
              </mc:Choice>
              <mc:Fallback>
                <p:oleObj name="Equation" r:id="rId12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855663"/>
                        <a:ext cx="31496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32301" y="2286955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336916" y="2838609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290263" y="3360583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59991" y="1748144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983495" y="2263754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997313" y="2759127"/>
            <a:ext cx="12836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12666"/>
              </p:ext>
            </p:extLst>
          </p:nvPr>
        </p:nvGraphicFramePr>
        <p:xfrm>
          <a:off x="771331" y="1761931"/>
          <a:ext cx="301942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7" name="Equation" r:id="rId14" imgW="1282680" imgH="838080" progId="Equation.DSMT4">
                  <p:embed/>
                </p:oleObj>
              </mc:Choice>
              <mc:Fallback>
                <p:oleObj name="Equation" r:id="rId14" imgW="128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31" y="1761931"/>
                        <a:ext cx="3019425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55140"/>
              </p:ext>
            </p:extLst>
          </p:nvPr>
        </p:nvGraphicFramePr>
        <p:xfrm>
          <a:off x="5352662" y="1752600"/>
          <a:ext cx="27813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8" name="Equation" r:id="rId15" imgW="1180800" imgH="838080" progId="Equation.DSMT4">
                  <p:embed/>
                </p:oleObj>
              </mc:Choice>
              <mc:Fallback>
                <p:oleObj name="Equation" r:id="rId15" imgW="1180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62" y="1752600"/>
                        <a:ext cx="2781300" cy="199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275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41190"/>
              </p:ext>
            </p:extLst>
          </p:nvPr>
        </p:nvGraphicFramePr>
        <p:xfrm>
          <a:off x="416098" y="1760398"/>
          <a:ext cx="3736802" cy="199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5" name="Equation" r:id="rId4" imgW="1587240" imgH="838080" progId="Equation.DSMT4">
                  <p:embed/>
                </p:oleObj>
              </mc:Choice>
              <mc:Fallback>
                <p:oleObj name="Equation" r:id="rId4" imgW="1587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98" y="1760398"/>
                        <a:ext cx="3736802" cy="1996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914400" y="304800"/>
            <a:ext cx="7315200" cy="53339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whether each supplied value is or is not a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9600" y="2266987"/>
            <a:ext cx="1752600" cy="49294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199" y="2819400"/>
            <a:ext cx="106524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27519"/>
              </p:ext>
            </p:extLst>
          </p:nvPr>
        </p:nvGraphicFramePr>
        <p:xfrm>
          <a:off x="2730500" y="844550"/>
          <a:ext cx="3852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6" name="Equation" r:id="rId6" imgW="1600200" imgH="241200" progId="Equation.DSMT4">
                  <p:embed/>
                </p:oleObj>
              </mc:Choice>
              <mc:Fallback>
                <p:oleObj name="Equation" r:id="rId6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844550"/>
                        <a:ext cx="38528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7115"/>
              </p:ext>
            </p:extLst>
          </p:nvPr>
        </p:nvGraphicFramePr>
        <p:xfrm>
          <a:off x="1600200" y="3948666"/>
          <a:ext cx="195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7" name="Equation" r:id="rId8" imgW="812520" imgH="152280" progId="Equation.DSMT4">
                  <p:embed/>
                </p:oleObj>
              </mc:Choice>
              <mc:Fallback>
                <p:oleObj name="Equation" r:id="rId8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48666"/>
                        <a:ext cx="195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38553"/>
              </p:ext>
            </p:extLst>
          </p:nvPr>
        </p:nvGraphicFramePr>
        <p:xfrm>
          <a:off x="5638800" y="3959225"/>
          <a:ext cx="195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8" name="Equation" r:id="rId10" imgW="812520" imgH="152280" progId="Equation.DSMT4">
                  <p:embed/>
                </p:oleObj>
              </mc:Choice>
              <mc:Fallback>
                <p:oleObj name="Equation" r:id="rId10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59225"/>
                        <a:ext cx="1955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72412" y="3352800"/>
            <a:ext cx="1021702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798454" y="1810742"/>
            <a:ext cx="1456305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766790" y="2275573"/>
            <a:ext cx="1459977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66790" y="2792239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96433"/>
              </p:ext>
            </p:extLst>
          </p:nvPr>
        </p:nvGraphicFramePr>
        <p:xfrm>
          <a:off x="4876800" y="1761846"/>
          <a:ext cx="3736802" cy="199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9" name="Equation" r:id="rId12" imgW="1587240" imgH="838080" progId="Equation.DSMT4">
                  <p:embed/>
                </p:oleObj>
              </mc:Choice>
              <mc:Fallback>
                <p:oleObj name="Equation" r:id="rId12" imgW="1587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61846"/>
                        <a:ext cx="3736802" cy="1996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104725" y="2338002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071452" y="2819400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175384" y="3336656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183172" y="1800496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09453" y="2275573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366938" y="2753344"/>
            <a:ext cx="1441316" cy="456245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22238"/>
              </p:ext>
            </p:extLst>
          </p:nvPr>
        </p:nvGraphicFramePr>
        <p:xfrm>
          <a:off x="426205" y="1771262"/>
          <a:ext cx="3736802" cy="199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0" name="Equation" r:id="rId14" imgW="1587240" imgH="838080" progId="Equation.DSMT4">
                  <p:embed/>
                </p:oleObj>
              </mc:Choice>
              <mc:Fallback>
                <p:oleObj name="Equation" r:id="rId14" imgW="1587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05" y="1771262"/>
                        <a:ext cx="3736802" cy="1996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60638"/>
              </p:ext>
            </p:extLst>
          </p:nvPr>
        </p:nvGraphicFramePr>
        <p:xfrm>
          <a:off x="4876800" y="1752600"/>
          <a:ext cx="3736802" cy="199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1" name="Equation" r:id="rId15" imgW="1587240" imgH="838080" progId="Equation.DSMT4">
                  <p:embed/>
                </p:oleObj>
              </mc:Choice>
              <mc:Fallback>
                <p:oleObj name="Equation" r:id="rId15" imgW="1587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3736802" cy="1996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037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hecking Quadratic Solu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20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6127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valuating a Discrimina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300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8083"/>
              </p:ext>
            </p:extLst>
          </p:nvPr>
        </p:nvGraphicFramePr>
        <p:xfrm>
          <a:off x="1905000" y="1828800"/>
          <a:ext cx="32527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0" name="Equation" r:id="rId4" imgW="1041120" imgH="380880" progId="Equation.DSMT4">
                  <p:embed/>
                </p:oleObj>
              </mc:Choice>
              <mc:Fallback>
                <p:oleObj name="Equation" r:id="rId4" imgW="1041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325278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36598"/>
              </p:ext>
            </p:extLst>
          </p:nvPr>
        </p:nvGraphicFramePr>
        <p:xfrm>
          <a:off x="1938240" y="1842294"/>
          <a:ext cx="3224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1" name="Equation" r:id="rId6" imgW="1054080" imgH="380880" progId="Equation.DSMT4">
                  <p:embed/>
                </p:oleObj>
              </mc:Choice>
              <mc:Fallback>
                <p:oleObj name="Equation" r:id="rId6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240" y="1842294"/>
                        <a:ext cx="3224213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84557"/>
              </p:ext>
            </p:extLst>
          </p:nvPr>
        </p:nvGraphicFramePr>
        <p:xfrm>
          <a:off x="5222875" y="2008188"/>
          <a:ext cx="26019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2"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008188"/>
                        <a:ext cx="26019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12752"/>
              </p:ext>
            </p:extLst>
          </p:nvPr>
        </p:nvGraphicFramePr>
        <p:xfrm>
          <a:off x="1600200" y="228600"/>
          <a:ext cx="58192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3" name="Equation" r:id="rId10" imgW="2158920" imgH="431640" progId="Equation.DSMT4">
                  <p:embed/>
                </p:oleObj>
              </mc:Choice>
              <mc:Fallback>
                <p:oleObj name="Equation" r:id="rId10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"/>
                        <a:ext cx="581928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62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4</TotalTime>
  <Words>287</Words>
  <Application>Microsoft Office PowerPoint</Application>
  <PresentationFormat>On-screen Show (4:3)</PresentationFormat>
  <Paragraphs>62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Office Theme</vt:lpstr>
      <vt:lpstr>Equation</vt:lpstr>
      <vt:lpstr>MathType 6.0 Equation</vt:lpstr>
      <vt:lpstr>Microsoft Word Document</vt:lpstr>
      <vt:lpstr>Introduction to Checking Quadratic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cking Quadratic Solutions</vt:lpstr>
      <vt:lpstr>Evaluating a Discriminant</vt:lpstr>
      <vt:lpstr>PowerPoint Presentation</vt:lpstr>
      <vt:lpstr>PowerPoint Presentation</vt:lpstr>
      <vt:lpstr>PowerPoint Presentation</vt:lpstr>
      <vt:lpstr>PowerPoint Presentation</vt:lpstr>
      <vt:lpstr>Evaluating a Discriminant</vt:lpstr>
      <vt:lpstr>Applying a Quadratic Function</vt:lpstr>
      <vt:lpstr>Evaluating Quadratic Functions</vt:lpstr>
      <vt:lpstr>Evaluate</vt:lpstr>
      <vt:lpstr>PowerPoint Presentation</vt:lpstr>
      <vt:lpstr>PowerPoint Presentation</vt:lpstr>
      <vt:lpstr>Applying a Quadratic Func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Radicals</dc:title>
  <dc:creator>sas</dc:creator>
  <cp:lastModifiedBy>scott.storla@minneapolis.edu</cp:lastModifiedBy>
  <cp:revision>148</cp:revision>
  <dcterms:created xsi:type="dcterms:W3CDTF">2006-08-16T00:00:00Z</dcterms:created>
  <dcterms:modified xsi:type="dcterms:W3CDTF">2015-09-18T19:32:17Z</dcterms:modified>
</cp:coreProperties>
</file>